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</p:sldMasterIdLst>
  <p:handoutMasterIdLst>
    <p:handoutMasterId r:id="rId3"/>
  </p:handoutMasterIdLst>
  <p:sldIdLst>
    <p:sldId id="264" r:id="rId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FF99FF"/>
    <a:srgbClr val="FFCCFF"/>
    <a:srgbClr val="CC3300"/>
    <a:srgbClr val="990000"/>
    <a:srgbClr val="D60093"/>
    <a:srgbClr val="00FF00"/>
    <a:srgbClr val="99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6699" autoAdjust="0"/>
    <p:restoredTop sz="94660" autoAdjust="0"/>
  </p:normalViewPr>
  <p:slideViewPr>
    <p:cSldViewPr>
      <p:cViewPr varScale="1">
        <p:scale>
          <a:sx n="44" d="100"/>
          <a:sy n="44" d="100"/>
        </p:scale>
        <p:origin x="-324" y="-96"/>
      </p:cViewPr>
      <p:guideLst>
        <p:guide orient="horz"/>
        <p:guide pos="57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1854" y="-90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handoutMaster" Target="handoutMasters/handout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59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59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itchFamily="18" charset="0"/>
              </a:defRPr>
            </a:lvl1pPr>
          </a:lstStyle>
          <a:p>
            <a:fld id="{6864739D-0855-4863-BAC7-D751429BDC5B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</p:grpSp>
      <p:sp>
        <p:nvSpPr>
          <p:cNvPr id="16487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6487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0FF18F80-46F7-4FB1-8C65-0DEA612EBF2D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pull dir="r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CCAD43-53EF-48D5-A723-F49E3204E45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pull dir="r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89319-5EEB-42A8-ADFA-ABBC6E6921A1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pull dir="ru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联机映像占位符 3"/>
          <p:cNvSpPr>
            <a:spLocks noGrp="1"/>
          </p:cNvSpPr>
          <p:nvPr>
            <p:ph type="clipArt"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37DB8E-ACB1-440E-BA60-C5839A569D0C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pull dir="ru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150938" y="214313"/>
            <a:ext cx="7804150" cy="591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CEE0C9-0421-4B93-A75A-81F68E99371C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pull dir="ru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6828BA-7EE5-448B-99CB-B3D16ED46F8E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pull dir="ru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37C97E-EE24-43B2-B16D-029E1E7FE87D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pull dir="r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40B886-CDF0-491D-B992-10EA1BFF462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pull dir="r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910DC2-CE62-4995-AF59-009926588A8E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pull dir="r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9F8BD3-6FA4-4D27-80AA-D221309B3D81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pull dir="r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076BDE-3C5B-42EA-B4B8-F19EE9A28C1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pull dir="r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A263E3-CA60-41BC-8F06-5E0397AB34C3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pull dir="r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88014C-3402-46D7-93D7-D4AC694AC918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pull dir="r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8CE66A-9240-49F2-8D6D-E180C469709E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pull dir="r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3D0213-676D-41A9-A39E-C5F5E7265E49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pull dir="r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 smtClean="0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 smtClean="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 smtClean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 smtClean="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 smtClean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 smtClean="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 smtClean="0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6385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5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5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C0389324-FE5B-4560-8DBF-B64E8482A70E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  <p:sldLayoutId id="2147483715" r:id="rId13"/>
    <p:sldLayoutId id="2147483716" r:id="rId14"/>
    <p:sldLayoutId id="2147483717" r:id="rId15"/>
  </p:sldLayoutIdLst>
  <p:transition spd="med">
    <p:pull dir="ru"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6557962" cy="4114800"/>
          </a:xfrm>
        </p:spPr>
        <p:txBody>
          <a:bodyPr/>
          <a:lstStyle/>
          <a:p>
            <a:pPr eaLnBrk="1" hangingPunct="1"/>
            <a:r>
              <a:rPr lang="zh-CN" altLang="en-US" sz="2800" dirty="0" smtClean="0"/>
              <a:t>设参数如下：</a:t>
            </a:r>
            <a:r>
              <a:rPr lang="en-US" altLang="zh-CN" sz="2800" dirty="0" smtClean="0"/>
              <a:t>M=10,K=20,B=10,f(t)=50</a:t>
            </a:r>
          </a:p>
          <a:p>
            <a:pPr eaLnBrk="1" hangingPunct="1"/>
            <a:r>
              <a:rPr lang="zh-CN" altLang="en-US" sz="2800" dirty="0" smtClean="0"/>
              <a:t>初始值如下：</a:t>
            </a:r>
            <a:r>
              <a:rPr lang="en-US" altLang="zh-CN" sz="2800" dirty="0" smtClean="0"/>
              <a:t>X1(0)=0,x2(0)=1</a:t>
            </a:r>
          </a:p>
          <a:p>
            <a:pPr eaLnBrk="1" hangingPunct="1"/>
            <a:r>
              <a:rPr lang="zh-CN" altLang="en-US" sz="2800" smtClean="0"/>
              <a:t>采用梯形法计算</a:t>
            </a:r>
            <a:r>
              <a:rPr lang="zh-CN" altLang="en-US" sz="2800" smtClean="0"/>
              <a:t>以下</a:t>
            </a:r>
            <a:r>
              <a:rPr lang="zh-CN" altLang="en-US" sz="2800" smtClean="0"/>
              <a:t>状态方程解</a:t>
            </a:r>
            <a:r>
              <a:rPr lang="zh-CN" altLang="en-US" sz="2800" dirty="0" smtClean="0"/>
              <a:t>，步长为</a:t>
            </a:r>
            <a:r>
              <a:rPr lang="en-US" altLang="zh-CN" sz="2800" dirty="0" smtClean="0"/>
              <a:t>0.1.</a:t>
            </a:r>
          </a:p>
        </p:txBody>
      </p:sp>
      <p:graphicFrame>
        <p:nvGraphicFramePr>
          <p:cNvPr id="4100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1979613" y="4437063"/>
          <a:ext cx="6048375" cy="2144712"/>
        </p:xfrm>
        <a:graphic>
          <a:graphicData uri="http://schemas.openxmlformats.org/presentationml/2006/ole">
            <p:oleObj spid="_x0000_s4100" name="Equation" r:id="rId3" imgW="1771744" imgH="615844" progId="Equation.DSMT4">
              <p:embed/>
            </p:oleObj>
          </a:graphicData>
        </a:graphic>
      </p:graphicFrame>
    </p:spTree>
  </p:cSld>
  <p:clrMapOvr>
    <a:masterClrMapping/>
  </p:clrMapOvr>
  <p:transition spd="med">
    <p:pull dir="ru"/>
  </p:transition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3006</TotalTime>
  <Words>27</Words>
  <Application>Microsoft Office PowerPoint</Application>
  <PresentationFormat>全屏显示(4:3)</PresentationFormat>
  <Paragraphs>3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9" baseType="lpstr">
      <vt:lpstr>Tahoma</vt:lpstr>
      <vt:lpstr>宋体</vt:lpstr>
      <vt:lpstr>Arial</vt:lpstr>
      <vt:lpstr>Wingdings</vt:lpstr>
      <vt:lpstr>等线</vt:lpstr>
      <vt:lpstr>Times New Roman</vt:lpstr>
      <vt:lpstr>Blends</vt:lpstr>
      <vt:lpstr>MathType 5.0 Equation</vt:lpstr>
      <vt:lpstr>幻灯片 1</vt:lpstr>
    </vt:vector>
  </TitlesOfParts>
  <Company>rain_sk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章</dc:title>
  <dc:creator>mimi</dc:creator>
  <cp:lastModifiedBy>MC SYSTEM</cp:lastModifiedBy>
  <cp:revision>470</cp:revision>
  <cp:lastPrinted>1601-01-01T00:00:00Z</cp:lastPrinted>
  <dcterms:created xsi:type="dcterms:W3CDTF">2002-11-05T05:33:37Z</dcterms:created>
  <dcterms:modified xsi:type="dcterms:W3CDTF">2018-12-05T05:24:34Z</dcterms:modified>
</cp:coreProperties>
</file>